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B0318" w:rsidRPr="00D57AB3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  <w:r w:rsidRPr="00D57AB3"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  <w:lastRenderedPageBreak/>
        <w:t>How do we solve radical equations?</w:t>
      </w: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  <w:r w:rsidRPr="00611BE1">
        <w:rPr>
          <w:rFonts w:ascii="CAC One Seventy" w:hAnsi="CAC One Seventy" w:cs="CAC One Seventy"/>
          <w:color w:val="000000"/>
          <w:sz w:val="56"/>
          <w:szCs w:val="56"/>
        </w:rPr>
        <w:t xml:space="preserve">1.) </w:t>
      </w:r>
      <w:r w:rsidR="004B70F7" w:rsidRPr="00611BE1">
        <w:rPr>
          <w:rFonts w:ascii="CAC One Seventy" w:hAnsi="CAC One Seventy" w:cs="CAC One Seventy"/>
          <w:color w:val="000000"/>
          <w:sz w:val="56"/>
          <w:szCs w:val="56"/>
        </w:rPr>
        <w:t>____________</w:t>
      </w:r>
      <w:r w:rsidRPr="00611BE1">
        <w:rPr>
          <w:rFonts w:ascii="CAC One Seventy" w:hAnsi="CAC One Seventy" w:cs="CAC One Seventy"/>
          <w:color w:val="000000"/>
          <w:sz w:val="56"/>
          <w:szCs w:val="56"/>
        </w:rPr>
        <w:t xml:space="preserve"> the radical on one side of the equation.</w:t>
      </w: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  <w:r w:rsidRPr="00611BE1">
        <w:rPr>
          <w:rFonts w:ascii="CAC One Seventy" w:hAnsi="CAC One Seventy" w:cs="CAC One Seventy"/>
          <w:color w:val="000000"/>
          <w:sz w:val="56"/>
          <w:szCs w:val="56"/>
        </w:rPr>
        <w:t xml:space="preserve">2.) Raise </w:t>
      </w:r>
      <w:r w:rsidR="004B70F7" w:rsidRPr="00611BE1">
        <w:rPr>
          <w:rFonts w:ascii="CAC One Seventy" w:hAnsi="CAC One Seventy" w:cs="CAC One Seventy"/>
          <w:b/>
          <w:bCs/>
          <w:color w:val="000000"/>
          <w:sz w:val="56"/>
          <w:szCs w:val="56"/>
        </w:rPr>
        <w:t>_____________</w:t>
      </w:r>
      <w:r w:rsidRPr="00611BE1">
        <w:rPr>
          <w:rFonts w:ascii="CAC One Seventy" w:hAnsi="CAC One Seventy" w:cs="CAC One Seventy"/>
          <w:color w:val="000000"/>
          <w:sz w:val="56"/>
          <w:szCs w:val="56"/>
        </w:rPr>
        <w:t xml:space="preserve"> of the equation to the nth power. </w:t>
      </w: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i/>
          <w:iCs/>
          <w:color w:val="000000"/>
          <w:sz w:val="56"/>
          <w:szCs w:val="56"/>
        </w:rPr>
      </w:pPr>
      <w:r w:rsidRPr="00611BE1">
        <w:rPr>
          <w:rFonts w:ascii="CAC One Seventy" w:hAnsi="CAC One Seventy" w:cs="CAC One Seventy"/>
          <w:i/>
          <w:iCs/>
          <w:color w:val="000000"/>
          <w:sz w:val="56"/>
          <w:szCs w:val="56"/>
        </w:rPr>
        <w:t>(</w:t>
      </w:r>
      <w:proofErr w:type="gramStart"/>
      <w:r w:rsidRPr="00611BE1">
        <w:rPr>
          <w:rFonts w:ascii="CAC One Seventy" w:hAnsi="CAC One Seventy" w:cs="CAC One Seventy"/>
          <w:i/>
          <w:iCs/>
          <w:color w:val="000000"/>
          <w:sz w:val="56"/>
          <w:szCs w:val="56"/>
        </w:rPr>
        <w:t>nth</w:t>
      </w:r>
      <w:proofErr w:type="gramEnd"/>
      <w:r w:rsidRPr="00611BE1">
        <w:rPr>
          <w:rFonts w:ascii="CAC One Seventy" w:hAnsi="CAC One Seventy" w:cs="CAC One Seventy"/>
          <w:i/>
          <w:iCs/>
          <w:color w:val="000000"/>
          <w:sz w:val="56"/>
          <w:szCs w:val="56"/>
        </w:rPr>
        <w:t xml:space="preserve"> power = </w:t>
      </w:r>
      <w:r w:rsidR="004B70F7" w:rsidRPr="00611BE1">
        <w:rPr>
          <w:rFonts w:ascii="CAC One Seventy" w:hAnsi="CAC One Seventy" w:cs="CAC One Seventy"/>
          <w:i/>
          <w:iCs/>
          <w:color w:val="000000"/>
          <w:sz w:val="56"/>
          <w:szCs w:val="56"/>
        </w:rPr>
        <w:t>_______</w:t>
      </w:r>
      <w:r w:rsidRPr="00611BE1">
        <w:rPr>
          <w:rFonts w:ascii="CAC One Seventy" w:hAnsi="CAC One Seventy" w:cs="CAC One Seventy"/>
          <w:i/>
          <w:iCs/>
          <w:color w:val="000000"/>
          <w:sz w:val="56"/>
          <w:szCs w:val="56"/>
        </w:rPr>
        <w:t xml:space="preserve"> value)</w:t>
      </w: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  <w:r w:rsidRPr="00611BE1">
        <w:rPr>
          <w:rFonts w:ascii="CAC One Seventy" w:hAnsi="CAC One Seventy" w:cs="CAC One Seventy"/>
          <w:color w:val="000000"/>
          <w:sz w:val="56"/>
          <w:szCs w:val="56"/>
        </w:rPr>
        <w:t>3.) Simplify and solve.</w:t>
      </w: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56"/>
        </w:rPr>
      </w:pPr>
      <w:r w:rsidRPr="00611BE1">
        <w:rPr>
          <w:rFonts w:ascii="CAC One Seventy" w:hAnsi="CAC One Seventy" w:cs="CAC One Seventy"/>
          <w:color w:val="000000"/>
          <w:sz w:val="56"/>
          <w:szCs w:val="56"/>
        </w:rPr>
        <w:t>4.) Check your solution(s) for extraneous solutions.</w:t>
      </w: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40"/>
          <w:szCs w:val="56"/>
        </w:rPr>
      </w:pPr>
    </w:p>
    <w:p w:rsidR="006B0318" w:rsidRPr="00611BE1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sz w:val="56"/>
          <w:szCs w:val="56"/>
        </w:rPr>
      </w:pPr>
      <w:r w:rsidRPr="00611BE1">
        <w:rPr>
          <w:rFonts w:ascii="CAC One Seventy" w:hAnsi="CAC One Seventy" w:cs="CAC One Seventy"/>
          <w:b/>
          <w:bCs/>
          <w:sz w:val="56"/>
          <w:szCs w:val="56"/>
        </w:rPr>
        <w:t xml:space="preserve">*Solutions that cause the equation to be </w:t>
      </w:r>
      <w:r w:rsidR="00611BE1" w:rsidRPr="00611BE1">
        <w:rPr>
          <w:rFonts w:ascii="CAC One Seventy" w:hAnsi="CAC One Seventy" w:cs="CAC One Seventy"/>
          <w:b/>
          <w:bCs/>
          <w:sz w:val="56"/>
          <w:szCs w:val="56"/>
        </w:rPr>
        <w:t>_____</w:t>
      </w:r>
      <w:r w:rsidR="004B70F7" w:rsidRPr="00611BE1">
        <w:rPr>
          <w:rFonts w:ascii="CAC One Seventy" w:hAnsi="CAC One Seventy" w:cs="CAC One Seventy"/>
          <w:b/>
          <w:bCs/>
          <w:sz w:val="56"/>
          <w:szCs w:val="56"/>
        </w:rPr>
        <w:t>___</w:t>
      </w:r>
      <w:r w:rsidRPr="00611BE1">
        <w:rPr>
          <w:rFonts w:ascii="CAC One Seventy" w:hAnsi="CAC One Seventy" w:cs="CAC One Seventy"/>
          <w:b/>
          <w:bCs/>
          <w:sz w:val="56"/>
          <w:szCs w:val="56"/>
        </w:rPr>
        <w:t>.</w:t>
      </w:r>
    </w:p>
    <w:p w:rsidR="00611BE1" w:rsidRPr="00611BE1" w:rsidRDefault="00611BE1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sz w:val="40"/>
          <w:szCs w:val="56"/>
        </w:rPr>
      </w:pPr>
    </w:p>
    <w:p w:rsidR="00611BE1" w:rsidRDefault="00611BE1" w:rsidP="00611BE1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0000"/>
          <w:sz w:val="110"/>
          <w:szCs w:val="110"/>
        </w:rPr>
      </w:pPr>
      <w:r w:rsidRPr="00611BE1">
        <w:rPr>
          <w:rFonts w:ascii="CAC One Seventy" w:hAnsi="CAC One Seventy" w:cs="CAC One Seventy"/>
          <w:b/>
          <w:bCs/>
          <w:sz w:val="56"/>
          <w:szCs w:val="56"/>
        </w:rPr>
        <w:t xml:space="preserve">*Can only occur when your index is </w:t>
      </w:r>
      <w:r w:rsidRPr="00611BE1">
        <w:rPr>
          <w:rFonts w:ascii="CAC One Seventy" w:hAnsi="CAC One Seventy" w:cs="CAC One Seventy"/>
          <w:b/>
          <w:bCs/>
          <w:sz w:val="56"/>
          <w:szCs w:val="56"/>
        </w:rPr>
        <w:t xml:space="preserve">_______ </w:t>
      </w:r>
      <w:r w:rsidRPr="00611BE1">
        <w:rPr>
          <w:rFonts w:ascii="CAC One Seventy" w:hAnsi="CAC One Seventy" w:cs="CAC One Seventy"/>
          <w:b/>
          <w:bCs/>
          <w:color w:val="000000"/>
          <w:sz w:val="56"/>
          <w:szCs w:val="56"/>
        </w:rPr>
        <w:t>and the isolated radical equals a</w:t>
      </w:r>
      <w:r w:rsidRPr="00611BE1">
        <w:rPr>
          <w:rFonts w:ascii="CAC One Seventy" w:hAnsi="CAC One Seventy" w:cs="CAC One Seventy"/>
          <w:b/>
          <w:bCs/>
          <w:color w:val="FF0000"/>
          <w:sz w:val="56"/>
          <w:szCs w:val="56"/>
        </w:rPr>
        <w:t xml:space="preserve"> </w:t>
      </w:r>
      <w:r w:rsidRPr="00611BE1">
        <w:rPr>
          <w:rFonts w:ascii="CAC One Seventy" w:hAnsi="CAC One Seventy" w:cs="CAC One Seventy"/>
          <w:b/>
          <w:bCs/>
          <w:sz w:val="56"/>
          <w:szCs w:val="56"/>
        </w:rPr>
        <w:t>___________</w:t>
      </w:r>
      <w:r w:rsidRPr="00611BE1">
        <w:rPr>
          <w:rFonts w:ascii="CAC One Seventy" w:hAnsi="CAC One Seventy" w:cs="CAC One Seventy"/>
          <w:b/>
          <w:bCs/>
          <w:sz w:val="56"/>
          <w:szCs w:val="56"/>
        </w:rPr>
        <w:t xml:space="preserve"> </w:t>
      </w:r>
      <w:r w:rsidRPr="00611BE1">
        <w:rPr>
          <w:rFonts w:ascii="CAC One Seventy" w:hAnsi="CAC One Seventy" w:cs="CAC One Seventy"/>
          <w:b/>
          <w:bCs/>
          <w:color w:val="000000"/>
          <w:sz w:val="56"/>
          <w:szCs w:val="56"/>
        </w:rPr>
        <w:t>number.</w:t>
      </w:r>
    </w:p>
    <w:p w:rsidR="00611BE1" w:rsidRDefault="00611BE1" w:rsidP="00611BE1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sz w:val="56"/>
          <w:szCs w:val="56"/>
        </w:rPr>
      </w:pPr>
      <w:r>
        <w:rPr>
          <w:rFonts w:ascii="CAC One Seventy" w:hAnsi="CAC One Seventy" w:cs="CAC One Seventy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61357</wp:posOffset>
                </wp:positionH>
                <wp:positionV relativeFrom="paragraph">
                  <wp:posOffset>69215</wp:posOffset>
                </wp:positionV>
                <wp:extent cx="5094514" cy="1094014"/>
                <wp:effectExtent l="19050" t="19050" r="11430" b="1143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4514" cy="109401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29CED1" id="Rectangle 10" o:spid="_x0000_s1026" style="position:absolute;margin-left:83.55pt;margin-top:5.45pt;width:401.15pt;height:8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" filled="f" strokecolor="black [3213]" strokeweight="2.25pt">
                <v:stroke dashstyle="dash"/>
              </v:rect>
            </w:pict>
          </mc:Fallback>
        </mc:AlternateContent>
      </w:r>
    </w:p>
    <w:p w:rsidR="00611BE1" w:rsidRPr="00611BE1" w:rsidRDefault="00611BE1" w:rsidP="00611BE1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sz w:val="56"/>
          <w:szCs w:val="56"/>
        </w:rPr>
      </w:pPr>
    </w:p>
    <w:p w:rsidR="00611BE1" w:rsidRDefault="00611BE1" w:rsidP="00611BE1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sz w:val="56"/>
          <w:szCs w:val="56"/>
        </w:rPr>
      </w:pPr>
    </w:p>
    <w:p w:rsidR="00611BE1" w:rsidRPr="00611BE1" w:rsidRDefault="00611BE1" w:rsidP="00611BE1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sz w:val="56"/>
          <w:szCs w:val="56"/>
        </w:rPr>
      </w:pPr>
      <w:r w:rsidRPr="00611BE1">
        <w:rPr>
          <w:rFonts w:ascii="CAC One Seventy" w:hAnsi="CAC One Seventy" w:cs="CAC One Seventy"/>
          <w:b/>
          <w:bCs/>
          <w:sz w:val="56"/>
          <w:szCs w:val="56"/>
        </w:rPr>
        <w:t>*If your only solution is extraneous, then there is ________________.</w:t>
      </w:r>
    </w:p>
    <w:p w:rsidR="00395DAC" w:rsidRPr="00395DAC" w:rsidRDefault="00611BE1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b/>
          <w:bCs/>
          <w:sz w:val="80"/>
          <w:szCs w:val="80"/>
        </w:rPr>
      </w:pPr>
      <w:r>
        <w:rPr>
          <w:rFonts w:ascii="CAC One Seventy" w:hAnsi="CAC One Seventy" w:cs="CAC One Seventy"/>
          <w:b/>
          <w:bCs/>
          <w:sz w:val="80"/>
          <w:szCs w:val="80"/>
        </w:rPr>
        <w:t>Examples: Solve. Ch</w:t>
      </w:r>
      <w:r w:rsidR="00395DAC" w:rsidRPr="00395DAC">
        <w:rPr>
          <w:rFonts w:ascii="CAC One Seventy" w:hAnsi="CAC One Seventy" w:cs="CAC One Seventy"/>
          <w:b/>
          <w:bCs/>
          <w:sz w:val="80"/>
          <w:szCs w:val="80"/>
        </w:rPr>
        <w:t>eck for extraneous solu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35"/>
        <w:gridCol w:w="5335"/>
      </w:tblGrid>
      <w:tr w:rsidR="00E308D7" w:rsidRPr="00395DAC" w:rsidTr="00E308D7">
        <w:trPr>
          <w:trHeight w:val="4634"/>
        </w:trPr>
        <w:tc>
          <w:tcPr>
            <w:tcW w:w="5335" w:type="dxa"/>
          </w:tcPr>
          <w:p w:rsidR="00395DAC" w:rsidRP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1.)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27B19A5" wp14:editId="282EEBDF">
                  <wp:extent cx="2103120" cy="527143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8662" cy="543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5" w:type="dxa"/>
          </w:tcPr>
          <w:p w:rsid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2.)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108F109" wp14:editId="069785A2">
                  <wp:extent cx="2606040" cy="521208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8930" cy="543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Pr="00395DAC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</w:tc>
      </w:tr>
      <w:tr w:rsidR="00611BE1" w:rsidRPr="00395DAC" w:rsidTr="00140EBD">
        <w:trPr>
          <w:trHeight w:val="2746"/>
        </w:trPr>
        <w:tc>
          <w:tcPr>
            <w:tcW w:w="10670" w:type="dxa"/>
            <w:gridSpan w:val="2"/>
          </w:tcPr>
          <w:p w:rsidR="00611BE1" w:rsidRPr="00395DAC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3.)</w:t>
            </w:r>
            <w:r>
              <w:rPr>
                <w:rFonts w:ascii="CAC One Seventy" w:hAnsi="CAC One Seventy" w:cs="CAC One Seventy"/>
                <w:bCs/>
                <w:sz w:val="80"/>
                <w:szCs w:val="8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4D96D8EB" wp14:editId="2F0C9EDE">
                  <wp:extent cx="2499360" cy="508435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2567" cy="529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611BE1" w:rsidRPr="00395DAC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</w:tc>
      </w:tr>
    </w:tbl>
    <w:p w:rsidR="00395DAC" w:rsidRPr="00D57AB3" w:rsidRDefault="00395DAC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0"/>
          <w:szCs w:val="80"/>
        </w:rPr>
      </w:pPr>
      <w:r w:rsidRPr="00D57AB3">
        <w:rPr>
          <w:rFonts w:ascii="CAC One Seventy" w:hAnsi="CAC One Seventy" w:cs="CAC One Seventy"/>
          <w:b/>
          <w:bCs/>
          <w:color w:val="0070C0"/>
          <w:sz w:val="80"/>
          <w:szCs w:val="80"/>
        </w:rPr>
        <w:t>How do we solve equations with rational exponents?</w:t>
      </w:r>
    </w:p>
    <w:p w:rsidR="00395DAC" w:rsidRPr="00F56FDA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80"/>
        </w:rPr>
      </w:pPr>
      <w:r w:rsidRPr="00F56FDA">
        <w:rPr>
          <w:rFonts w:ascii="CAC One Seventy" w:hAnsi="CAC One Seventy" w:cs="CAC One Seventy"/>
          <w:color w:val="000000"/>
          <w:sz w:val="56"/>
          <w:szCs w:val="80"/>
        </w:rPr>
        <w:t xml:space="preserve">1.) Isolate the </w:t>
      </w:r>
      <w:bookmarkStart w:id="0" w:name="OLE_LINK1"/>
      <w:bookmarkStart w:id="1" w:name="OLE_LINK2"/>
      <w:r w:rsidR="002D49CD" w:rsidRPr="00F56FDA">
        <w:rPr>
          <w:rFonts w:ascii="CAC One Seventy" w:hAnsi="CAC One Seventy" w:cs="CAC One Seventy"/>
          <w:color w:val="000000"/>
          <w:position w:val="-10"/>
          <w:sz w:val="56"/>
          <w:szCs w:val="80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82.85pt;height:56.55pt" o:ole="">
            <v:imagedata r:id="rId7" o:title=""/>
          </v:shape>
          <o:OLEObject Type="Embed" ProgID="Equation.DSMT4" ShapeID="_x0000_i1043" DrawAspect="Content" ObjectID="_1570954114" r:id="rId8"/>
        </w:object>
      </w:r>
      <w:bookmarkEnd w:id="0"/>
      <w:bookmarkEnd w:id="1"/>
      <w:r w:rsidRPr="00F56FDA">
        <w:rPr>
          <w:rFonts w:ascii="CAC One Seventy" w:hAnsi="CAC One Seventy" w:cs="CAC One Seventy"/>
          <w:color w:val="000000"/>
          <w:sz w:val="56"/>
          <w:szCs w:val="80"/>
        </w:rPr>
        <w:t>on one side of the equation.</w:t>
      </w:r>
    </w:p>
    <w:p w:rsidR="00395DAC" w:rsidRPr="00F56FDA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80"/>
        </w:rPr>
      </w:pPr>
    </w:p>
    <w:p w:rsidR="00395DAC" w:rsidRPr="00F56FDA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80"/>
        </w:rPr>
      </w:pPr>
      <w:r w:rsidRPr="00F56FDA">
        <w:rPr>
          <w:rFonts w:ascii="CAC One Seventy" w:hAnsi="CAC One Seventy" w:cs="CAC One Seventy"/>
          <w:color w:val="000000"/>
          <w:sz w:val="56"/>
          <w:szCs w:val="80"/>
        </w:rPr>
        <w:t xml:space="preserve">2.) Raise </w:t>
      </w:r>
      <w:r w:rsidRPr="00F56FDA">
        <w:rPr>
          <w:rFonts w:ascii="CAC One Seventy" w:hAnsi="CAC One Seventy" w:cs="CAC One Seventy"/>
          <w:b/>
          <w:bCs/>
          <w:color w:val="000000"/>
          <w:sz w:val="56"/>
          <w:szCs w:val="80"/>
        </w:rPr>
        <w:t>BOTH SIDES</w:t>
      </w:r>
      <w:r w:rsidRPr="00F56FDA">
        <w:rPr>
          <w:rFonts w:ascii="CAC One Seventy" w:hAnsi="CAC One Seventy" w:cs="CAC One Seventy"/>
          <w:color w:val="000000"/>
          <w:sz w:val="56"/>
          <w:szCs w:val="80"/>
        </w:rPr>
        <w:t xml:space="preserve"> of the equation to the </w:t>
      </w:r>
      <w:r w:rsidR="004B70F7" w:rsidRPr="00F56FDA">
        <w:rPr>
          <w:rFonts w:ascii="CAC One Seventy" w:hAnsi="CAC One Seventy" w:cs="CAC One Seventy"/>
          <w:color w:val="000000"/>
          <w:sz w:val="56"/>
          <w:szCs w:val="80"/>
        </w:rPr>
        <w:t>___</w:t>
      </w:r>
      <w:r w:rsidR="00F56FDA">
        <w:rPr>
          <w:rFonts w:ascii="CAC One Seventy" w:hAnsi="CAC One Seventy" w:cs="CAC One Seventy"/>
          <w:color w:val="000000"/>
          <w:sz w:val="56"/>
          <w:szCs w:val="80"/>
        </w:rPr>
        <w:t>______________</w:t>
      </w:r>
      <w:r w:rsidR="004B70F7" w:rsidRPr="00F56FDA">
        <w:rPr>
          <w:rFonts w:ascii="CAC One Seventy" w:hAnsi="CAC One Seventy" w:cs="CAC One Seventy"/>
          <w:color w:val="000000"/>
          <w:sz w:val="56"/>
          <w:szCs w:val="80"/>
        </w:rPr>
        <w:t>___</w:t>
      </w:r>
      <w:r w:rsidR="00E308D7" w:rsidRPr="00F56FDA">
        <w:rPr>
          <w:rFonts w:ascii="CAC One Seventy" w:hAnsi="CAC One Seventy" w:cs="CAC One Seventy"/>
          <w:color w:val="000000"/>
          <w:sz w:val="56"/>
          <w:szCs w:val="80"/>
        </w:rPr>
        <w:t xml:space="preserve"> of rational exponent.</w:t>
      </w:r>
    </w:p>
    <w:p w:rsidR="00395DAC" w:rsidRPr="00F56FDA" w:rsidRDefault="00F56FDA" w:rsidP="00E308D7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56"/>
          <w:szCs w:val="80"/>
        </w:rPr>
      </w:pPr>
      <w:r w:rsidRPr="00F56FDA">
        <w:rPr>
          <w:rFonts w:ascii="CAC One Seventy" w:hAnsi="CAC One Seventy" w:cs="CAC One Seventy"/>
          <w:b/>
          <w:bCs/>
          <w:noProof/>
          <w:sz w:val="48"/>
          <w:szCs w:val="5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D56A2D" wp14:editId="3856F3C0">
                <wp:simplePos x="0" y="0"/>
                <wp:positionH relativeFrom="margin">
                  <wp:posOffset>2155371</wp:posOffset>
                </wp:positionH>
                <wp:positionV relativeFrom="paragraph">
                  <wp:posOffset>268060</wp:posOffset>
                </wp:positionV>
                <wp:extent cx="2530928" cy="898071"/>
                <wp:effectExtent l="19050" t="19050" r="22225" b="1651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0928" cy="89807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24FAD56" id="Rectangle 11" o:spid="_x0000_s1026" style="position:absolute;margin-left:169.7pt;margin-top:21.1pt;width:199.3pt;height:70.7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" filled="f" strokecolor="black [3213]" strokeweight="2.25pt">
                <v:stroke dashstyle="dash"/>
                <w10:wrap anchorx="margin"/>
              </v:rect>
            </w:pict>
          </mc:Fallback>
        </mc:AlternateContent>
      </w:r>
    </w:p>
    <w:p w:rsidR="00F56FDA" w:rsidRDefault="00F56FDA" w:rsidP="00E308D7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56"/>
          <w:szCs w:val="80"/>
        </w:rPr>
      </w:pPr>
    </w:p>
    <w:p w:rsidR="00F56FDA" w:rsidRPr="00F56FDA" w:rsidRDefault="00F56FDA" w:rsidP="00E308D7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56"/>
          <w:szCs w:val="80"/>
        </w:rPr>
      </w:pPr>
    </w:p>
    <w:p w:rsidR="00F56FDA" w:rsidRPr="00F56FDA" w:rsidRDefault="00F56FDA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24"/>
          <w:szCs w:val="80"/>
        </w:rPr>
      </w:pPr>
    </w:p>
    <w:p w:rsidR="00395DAC" w:rsidRPr="00F56FDA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80"/>
        </w:rPr>
      </w:pPr>
      <w:r w:rsidRPr="00F56FDA">
        <w:rPr>
          <w:rFonts w:ascii="CAC One Seventy" w:hAnsi="CAC One Seventy" w:cs="CAC One Seventy"/>
          <w:color w:val="000000"/>
          <w:sz w:val="56"/>
          <w:szCs w:val="80"/>
        </w:rPr>
        <w:t>3.) Simplify and solve.</w:t>
      </w:r>
    </w:p>
    <w:p w:rsidR="00395DAC" w:rsidRPr="00F56FDA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80"/>
        </w:rPr>
      </w:pPr>
    </w:p>
    <w:p w:rsidR="00395DAC" w:rsidRPr="00F56FDA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56"/>
          <w:szCs w:val="80"/>
        </w:rPr>
      </w:pPr>
      <w:r w:rsidRPr="00F56FDA">
        <w:rPr>
          <w:rFonts w:ascii="CAC One Seventy" w:hAnsi="CAC One Seventy" w:cs="CAC One Seventy"/>
          <w:color w:val="000000"/>
          <w:sz w:val="56"/>
          <w:szCs w:val="80"/>
        </w:rPr>
        <w:t>4.) Check your solution(s) for extraneous solutions.</w:t>
      </w:r>
    </w:p>
    <w:p w:rsidR="00F56FDA" w:rsidRDefault="00F56FDA" w:rsidP="00F56FDA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56"/>
          <w:szCs w:val="80"/>
        </w:rPr>
      </w:pPr>
    </w:p>
    <w:p w:rsidR="00F56FDA" w:rsidRPr="002D49CD" w:rsidRDefault="00F56FDA" w:rsidP="00F56FDA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color w:val="000000"/>
          <w:sz w:val="56"/>
          <w:szCs w:val="80"/>
        </w:rPr>
      </w:pPr>
      <w:bookmarkStart w:id="2" w:name="OLE_LINK3"/>
      <w:bookmarkStart w:id="3" w:name="OLE_LINK4"/>
      <w:r w:rsidRPr="002D49CD">
        <w:rPr>
          <w:rFonts w:ascii="CAC One Seventy" w:hAnsi="CAC One Seventy" w:cs="CAC One Seventy"/>
          <w:b/>
          <w:color w:val="000000"/>
          <w:sz w:val="56"/>
          <w:szCs w:val="80"/>
        </w:rPr>
        <w:t>*Can only occur if your denominator is EVEN and the isolated (___) equals a _________ number.</w:t>
      </w:r>
    </w:p>
    <w:bookmarkEnd w:id="2"/>
    <w:bookmarkEnd w:id="3"/>
    <w:p w:rsidR="00E308D7" w:rsidRDefault="00F56FDA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F56FDA">
        <w:rPr>
          <w:rFonts w:ascii="CAC One Seventy" w:hAnsi="CAC One Seventy" w:cs="CAC One Seventy"/>
          <w:b/>
          <w:bCs/>
          <w:noProof/>
          <w:sz w:val="48"/>
          <w:szCs w:val="5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0CDDE3B" wp14:editId="74D33C72">
                <wp:simplePos x="0" y="0"/>
                <wp:positionH relativeFrom="margin">
                  <wp:posOffset>1714500</wp:posOffset>
                </wp:positionH>
                <wp:positionV relativeFrom="paragraph">
                  <wp:posOffset>181610</wp:posOffset>
                </wp:positionV>
                <wp:extent cx="3494314" cy="1306286"/>
                <wp:effectExtent l="19050" t="19050" r="11430" b="2730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4314" cy="130628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B5E54F" id="Rectangle 12" o:spid="_x0000_s1026" style="position:absolute;margin-left:135pt;margin-top:14.3pt;width:275.15pt;height:102.8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" filled="f" strokecolor="black [3213]" strokeweight="2.25pt">
                <v:stroke dashstyle="dash"/>
                <w10:wrap anchorx="margin"/>
              </v:rect>
            </w:pict>
          </mc:Fallback>
        </mc:AlternateContent>
      </w:r>
    </w:p>
    <w:p w:rsidR="00F56FDA" w:rsidRDefault="00F56FDA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E308D7" w:rsidRPr="00395DAC" w:rsidRDefault="00E308D7" w:rsidP="00E308D7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b/>
          <w:bCs/>
          <w:sz w:val="80"/>
          <w:szCs w:val="80"/>
        </w:rPr>
      </w:pPr>
      <w:r w:rsidRPr="00395DAC">
        <w:rPr>
          <w:rFonts w:ascii="CAC One Seventy" w:hAnsi="CAC One Seventy" w:cs="CAC One Seventy"/>
          <w:b/>
          <w:bCs/>
          <w:sz w:val="80"/>
          <w:szCs w:val="80"/>
        </w:rPr>
        <w:t>Examples: Solve. Remember to check for extraneous solu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308D7" w:rsidTr="00E308D7">
        <w:trPr>
          <w:trHeight w:val="7851"/>
        </w:trPr>
        <w:tc>
          <w:tcPr>
            <w:tcW w:w="5395" w:type="dxa"/>
          </w:tcPr>
          <w:p w:rsidR="00E308D7" w:rsidRDefault="00F56FDA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  <w:r>
              <w:rPr>
                <w:rFonts w:ascii="CAC One Seventy" w:hAnsi="CAC One Seventy" w:cs="CAC One Seventy"/>
                <w:color w:val="000000"/>
                <w:sz w:val="80"/>
                <w:szCs w:val="80"/>
              </w:rPr>
              <w:t>4</w:t>
            </w:r>
            <w:r w:rsidR="00E308D7">
              <w:rPr>
                <w:rFonts w:ascii="CAC One Seventy" w:hAnsi="CAC One Seventy" w:cs="CAC One Seventy"/>
                <w:color w:val="000000"/>
                <w:sz w:val="80"/>
                <w:szCs w:val="80"/>
              </w:rPr>
              <w:t xml:space="preserve">.) </w:t>
            </w:r>
            <w:r w:rsidR="00E308D7" w:rsidRPr="00E308D7">
              <w:rPr>
                <w:rFonts w:ascii="CAC One Seventy" w:hAnsi="CAC One Seventy" w:cs="CAC One Seventy"/>
                <w:color w:val="000000"/>
                <w:position w:val="-10"/>
                <w:sz w:val="80"/>
                <w:szCs w:val="80"/>
              </w:rPr>
              <w:object w:dxaOrig="1480" w:dyaOrig="520">
                <v:shape id="_x0000_i1027" type="#_x0000_t75" style="width:2in;height:51.45pt" o:ole="">
                  <v:imagedata r:id="rId9" o:title=""/>
                </v:shape>
                <o:OLEObject Type="Embed" ProgID="Equation.DSMT4" ShapeID="_x0000_i1027" DrawAspect="Content" ObjectID="_1570954115" r:id="rId10"/>
              </w:object>
            </w:r>
          </w:p>
        </w:tc>
        <w:tc>
          <w:tcPr>
            <w:tcW w:w="5395" w:type="dxa"/>
          </w:tcPr>
          <w:p w:rsidR="00E308D7" w:rsidRDefault="00F56FDA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  <w:r>
              <w:rPr>
                <w:rFonts w:ascii="CAC One Seventy" w:hAnsi="CAC One Seventy" w:cs="CAC One Seventy"/>
                <w:color w:val="000000"/>
                <w:sz w:val="80"/>
                <w:szCs w:val="80"/>
              </w:rPr>
              <w:t>5</w:t>
            </w:r>
            <w:r w:rsidR="00E308D7">
              <w:rPr>
                <w:rFonts w:ascii="CAC One Seventy" w:hAnsi="CAC One Seventy" w:cs="CAC One Seventy"/>
                <w:color w:val="000000"/>
                <w:sz w:val="80"/>
                <w:szCs w:val="80"/>
              </w:rPr>
              <w:t xml:space="preserve">.) </w:t>
            </w:r>
            <w:r w:rsidR="00E308D7" w:rsidRPr="00E308D7">
              <w:rPr>
                <w:rFonts w:ascii="CAC One Seventy" w:hAnsi="CAC One Seventy" w:cs="CAC One Seventy"/>
                <w:color w:val="000000"/>
                <w:position w:val="-10"/>
                <w:sz w:val="80"/>
                <w:szCs w:val="80"/>
              </w:rPr>
              <w:object w:dxaOrig="1920" w:dyaOrig="520">
                <v:shape id="_x0000_i1028" type="#_x0000_t75" style="width:164.55pt;height:45pt" o:ole="">
                  <v:imagedata r:id="rId11" o:title=""/>
                </v:shape>
                <o:OLEObject Type="Embed" ProgID="Equation.DSMT4" ShapeID="_x0000_i1028" DrawAspect="Content" ObjectID="_1570954116" r:id="rId12"/>
              </w:object>
            </w: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611BE1" w:rsidRDefault="00611BE1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</w:tc>
      </w:tr>
    </w:tbl>
    <w:p w:rsidR="00395DAC" w:rsidRPr="006B0318" w:rsidRDefault="00395DAC" w:rsidP="00611BE1">
      <w:pPr>
        <w:autoSpaceDE w:val="0"/>
        <w:autoSpaceDN w:val="0"/>
        <w:adjustRightInd w:val="0"/>
        <w:spacing w:after="30" w:line="276" w:lineRule="auto"/>
        <w:jc w:val="center"/>
        <w:rPr>
          <w:rFonts w:ascii="CAC One Seventy" w:hAnsi="CAC One Seventy" w:cs="CAC One Seventy"/>
          <w:b/>
          <w:bCs/>
          <w:color w:val="FF0000"/>
          <w:sz w:val="80"/>
          <w:szCs w:val="80"/>
        </w:rPr>
      </w:pPr>
      <w:bookmarkStart w:id="4" w:name="_GoBack"/>
      <w:bookmarkEnd w:id="4"/>
    </w:p>
    <w:sectPr w:rsidR="00395DAC" w:rsidRPr="006B0318" w:rsidSect="006B0318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C One Seventy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9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318"/>
    <w:rsid w:val="00027A28"/>
    <w:rsid w:val="002D49CD"/>
    <w:rsid w:val="00395DAC"/>
    <w:rsid w:val="00436247"/>
    <w:rsid w:val="004B70F7"/>
    <w:rsid w:val="005C4859"/>
    <w:rsid w:val="00611BE1"/>
    <w:rsid w:val="006B0318"/>
    <w:rsid w:val="00954879"/>
    <w:rsid w:val="009B6BC2"/>
    <w:rsid w:val="00C409B1"/>
    <w:rsid w:val="00D57AB3"/>
    <w:rsid w:val="00D92249"/>
    <w:rsid w:val="00E308D7"/>
    <w:rsid w:val="00F56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EDF49F"/>
  <w15:chartTrackingRefBased/>
  <w15:docId w15:val="{7F504C7A-0240-498D-BC5E-289938C9E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03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318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95D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171</Words>
  <Characters>9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6</cp:revision>
  <cp:lastPrinted>2017-03-22T17:57:00Z</cp:lastPrinted>
  <dcterms:created xsi:type="dcterms:W3CDTF">2017-03-22T17:57:00Z</dcterms:created>
  <dcterms:modified xsi:type="dcterms:W3CDTF">2017-10-31T15:22:00Z</dcterms:modified>
</cp:coreProperties>
</file>